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206" w:type="dxa"/>
        <w:jc w:val="center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F35D05" w:rsidRPr="005F5BC0" w:rsidTr="00C15509">
        <w:trPr>
          <w:jc w:val="center"/>
        </w:trPr>
        <w:tc>
          <w:tcPr>
            <w:tcW w:w="851" w:type="dxa"/>
            <w:vAlign w:val="center"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Q</w:t>
            </w:r>
          </w:p>
        </w:tc>
        <w:tc>
          <w:tcPr>
            <w:tcW w:w="5953" w:type="dxa"/>
            <w:vAlign w:val="center"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Scheme</w:t>
            </w:r>
          </w:p>
        </w:tc>
        <w:tc>
          <w:tcPr>
            <w:tcW w:w="851" w:type="dxa"/>
            <w:vAlign w:val="center"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Marks</w:t>
            </w:r>
          </w:p>
        </w:tc>
        <w:tc>
          <w:tcPr>
            <w:tcW w:w="709" w:type="dxa"/>
            <w:vAlign w:val="center"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AOs</w:t>
            </w:r>
          </w:p>
        </w:tc>
        <w:tc>
          <w:tcPr>
            <w:tcW w:w="1842" w:type="dxa"/>
            <w:vAlign w:val="center"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Pearson Progression Step </w:t>
            </w:r>
            <w:r w:rsidRPr="005F5BC0">
              <w:rPr>
                <w:rFonts w:ascii="Times New Roman" w:hAnsi="Times New Roman"/>
                <w:b/>
                <w:sz w:val="22"/>
                <w:szCs w:val="22"/>
              </w:rPr>
              <w:t>and Progress descriptor</w:t>
            </w: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 w:val="restart"/>
          </w:tcPr>
          <w:p w:rsidR="00F35D05" w:rsidRPr="005F5BC0" w:rsidRDefault="001078AF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F35D05">
              <w:rPr>
                <w:rFonts w:ascii="Times New Roman" w:hAnsi="Times New Roman"/>
                <w:b/>
                <w:sz w:val="22"/>
                <w:szCs w:val="22"/>
              </w:rPr>
              <w:t>a</w:t>
            </w: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 xml:space="preserve">There </w:t>
            </w:r>
            <w:r>
              <w:rPr>
                <w:rFonts w:ascii="Times New Roman" w:hAnsi="Times New Roman"/>
                <w:sz w:val="22"/>
                <w:szCs w:val="22"/>
              </w:rPr>
              <w:t>are</w:t>
            </w:r>
            <w:r w:rsidRPr="005F5BC0">
              <w:rPr>
                <w:rFonts w:ascii="Times New Roman" w:hAnsi="Times New Roman"/>
                <w:sz w:val="22"/>
                <w:szCs w:val="22"/>
              </w:rPr>
              <w:t xml:space="preserve"> a very large number of bags.</w:t>
            </w:r>
          </w:p>
        </w:tc>
        <w:tc>
          <w:tcPr>
            <w:tcW w:w="851" w:type="dxa"/>
          </w:tcPr>
          <w:p w:rsidR="00F35D05" w:rsidRPr="005F5BC0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Pr="005F5BC0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 w:val="restart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Bags are tested to destruction – there would be no bags left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851" w:type="dxa"/>
          </w:tcPr>
          <w:p w:rsidR="00F35D05" w:rsidRPr="005F5BC0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Pr="005F5BC0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/>
          </w:tcPr>
          <w:p w:rsidR="00F35D05" w:rsidRPr="005F5BC0" w:rsidRDefault="00F35D05" w:rsidP="00C15509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F35D05" w:rsidRPr="005F5BC0" w:rsidRDefault="00F35D05" w:rsidP="00C15509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 w:val="restart"/>
          </w:tcPr>
          <w:p w:rsidR="00F35D05" w:rsidRPr="005F5BC0" w:rsidRDefault="001078AF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F35D05">
              <w:rPr>
                <w:rFonts w:ascii="Times New Roman" w:hAnsi="Times New Roman"/>
                <w:b/>
                <w:sz w:val="22"/>
                <w:szCs w:val="22"/>
              </w:rPr>
              <w:t>b</w:t>
            </w: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One value is less than 12</w:t>
            </w:r>
            <w:r w:rsidRPr="008D1A0E">
              <w:rPr>
                <w:rFonts w:ascii="Times New Roman" w:hAnsi="Times New Roman"/>
                <w:spacing w:val="-20"/>
                <w:sz w:val="22"/>
                <w:szCs w:val="22"/>
              </w:rPr>
              <w:t xml:space="preserve"> </w:t>
            </w:r>
            <w:r w:rsidRPr="005F5BC0">
              <w:rPr>
                <w:rFonts w:ascii="Times New Roman" w:hAnsi="Times New Roman"/>
                <w:sz w:val="22"/>
                <w:szCs w:val="22"/>
              </w:rPr>
              <w:t xml:space="preserve">kg </w:t>
            </w: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  <w:vMerge w:val="restart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F35D05" w:rsidRPr="005F5BC0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  <w:proofErr w:type="gramStart"/>
            <w:r w:rsidRPr="008E7962">
              <w:rPr>
                <w:rFonts w:ascii="Times New Roman" w:hAnsi="Times New Roman"/>
                <w:sz w:val="22"/>
                <w:szCs w:val="22"/>
              </w:rPr>
              <w:t>therefore</w:t>
            </w:r>
            <w:proofErr w:type="gramEnd"/>
            <w:r w:rsidRPr="008E7962">
              <w:rPr>
                <w:rFonts w:ascii="Times New Roman" w:hAnsi="Times New Roman"/>
                <w:sz w:val="22"/>
                <w:szCs w:val="22"/>
              </w:rPr>
              <w:t xml:space="preserve"> claim is not reliable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Pr="005F5BC0" w:rsidRDefault="00F35D05" w:rsidP="00C15509">
            <w:pPr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 w:val="restart"/>
          </w:tcPr>
          <w:p w:rsidR="00F35D05" w:rsidRDefault="001078AF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F35D05">
              <w:rPr>
                <w:rFonts w:ascii="Times New Roman" w:hAnsi="Times New Roman"/>
                <w:b/>
                <w:sz w:val="22"/>
                <w:szCs w:val="22"/>
              </w:rPr>
              <w:t>c</w:t>
            </w:r>
          </w:p>
        </w:tc>
        <w:tc>
          <w:tcPr>
            <w:tcW w:w="5953" w:type="dxa"/>
          </w:tcPr>
          <w:p w:rsidR="00F35D05" w:rsidRPr="005F5BC0" w:rsidRDefault="00F35D05" w:rsidP="00C15509">
            <w:pPr>
              <w:pStyle w:val="Exercisequestion"/>
              <w:ind w:left="0" w:firstLine="0"/>
            </w:pPr>
            <w:r>
              <w:t>Different samples can lead to different conclusions due to natural variations.</w:t>
            </w: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 w:val="restart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Default="00F35D05" w:rsidP="00C15509">
            <w:pPr>
              <w:pStyle w:val="Exercisequestion"/>
            </w:pPr>
            <w:r w:rsidRPr="008E7962">
              <w:t>Only a small sample taken so unreliable</w:t>
            </w:r>
            <w:r>
              <w:t>.</w:t>
            </w: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3</w:t>
            </w:r>
          </w:p>
        </w:tc>
        <w:tc>
          <w:tcPr>
            <w:tcW w:w="1842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Default="00F35D05" w:rsidP="00C15509">
            <w:pPr>
              <w:pStyle w:val="Exercisequestion"/>
            </w:pP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 w:val="restart"/>
          </w:tcPr>
          <w:p w:rsidR="00F35D05" w:rsidRDefault="001078AF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F35D05">
              <w:rPr>
                <w:rFonts w:ascii="Times New Roman" w:hAnsi="Times New Roman"/>
                <w:b/>
                <w:sz w:val="22"/>
                <w:szCs w:val="22"/>
              </w:rPr>
              <w:t>d</w:t>
            </w:r>
          </w:p>
        </w:tc>
        <w:tc>
          <w:tcPr>
            <w:tcW w:w="5953" w:type="dxa"/>
          </w:tcPr>
          <w:p w:rsidR="00F35D05" w:rsidRDefault="00F35D05" w:rsidP="00C15509">
            <w:pPr>
              <w:pStyle w:val="Exercisequestion"/>
            </w:pPr>
            <w:r>
              <w:t>Larger sample.</w:t>
            </w: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4</w:t>
            </w:r>
          </w:p>
        </w:tc>
        <w:tc>
          <w:tcPr>
            <w:tcW w:w="1842" w:type="dxa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rd</w:t>
            </w:r>
          </w:p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F5BC0">
              <w:rPr>
                <w:rFonts w:ascii="Times New Roman" w:hAnsi="Times New Roman"/>
                <w:sz w:val="22"/>
                <w:szCs w:val="22"/>
              </w:rPr>
              <w:t>Comment on the advantages and disadvantages of samples and censuses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F35D05" w:rsidRPr="005F5BC0" w:rsidTr="00C15509">
        <w:trPr>
          <w:jc w:val="center"/>
        </w:trPr>
        <w:tc>
          <w:tcPr>
            <w:tcW w:w="851" w:type="dxa"/>
            <w:vMerge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:rsidR="00F35D05" w:rsidRDefault="00F35D05" w:rsidP="00C15509">
            <w:pPr>
              <w:pStyle w:val="Exercisequestion"/>
            </w:pPr>
          </w:p>
        </w:tc>
        <w:tc>
          <w:tcPr>
            <w:tcW w:w="851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</w:tcPr>
          <w:p w:rsidR="00F35D05" w:rsidRDefault="00F35D05" w:rsidP="00C15509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35D05" w:rsidRPr="005F5BC0" w:rsidTr="00C15509">
        <w:trPr>
          <w:jc w:val="center"/>
        </w:trPr>
        <w:tc>
          <w:tcPr>
            <w:tcW w:w="10206" w:type="dxa"/>
            <w:gridSpan w:val="5"/>
          </w:tcPr>
          <w:p w:rsidR="00F35D05" w:rsidRPr="00D336A4" w:rsidRDefault="00F35D05" w:rsidP="00C15509">
            <w:pPr>
              <w:jc w:val="right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7 marks)</w:t>
            </w:r>
          </w:p>
        </w:tc>
      </w:tr>
      <w:tr w:rsidR="00F35D05" w:rsidRPr="005F5BC0" w:rsidTr="00C15509">
        <w:trPr>
          <w:jc w:val="center"/>
        </w:trPr>
        <w:tc>
          <w:tcPr>
            <w:tcW w:w="10206" w:type="dxa"/>
            <w:gridSpan w:val="5"/>
          </w:tcPr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Notes</w:t>
            </w:r>
          </w:p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F35D05" w:rsidRDefault="00F35D05" w:rsidP="00C15509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F35D05" w:rsidRDefault="00F35D05" w:rsidP="00F35D05"/>
    <w:p w:rsidR="00F35D05" w:rsidRDefault="00F35D05" w:rsidP="00F35D05"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9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6pt;height:29.4pt" o:ole="">
                  <v:imagedata r:id="rId6" o:title=""/>
                </v:shape>
                <o:OLEObject Type="Embed" ProgID="Equation.DSMT4" ShapeID="_x0000_i1025" DrawAspect="Content" ObjectID="_1583581198" r:id="rId7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−2.335 (seen or implied)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position w:val="-10"/>
                <w:sz w:val="22"/>
                <w:szCs w:val="22"/>
              </w:rPr>
              <w:drawing>
                <wp:inline distT="0" distB="0" distL="0" distR="0" wp14:anchorId="0B4B6C1D" wp14:editId="677F4F80">
                  <wp:extent cx="1057275" cy="2000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11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2.5</w:t>
            </w:r>
            <w:r w:rsidRPr="00F35D05">
              <w:rPr>
                <w:rFonts w:ascii="Times New Roman" w:hAnsi="Times New Roman"/>
                <w:noProof/>
                <w:position w:val="-28"/>
                <w:sz w:val="22"/>
                <w:szCs w:val="22"/>
              </w:rPr>
              <w:drawing>
                <wp:inline distT="0" distB="0" distL="0" distR="0" wp14:anchorId="1A19DFD5" wp14:editId="6DACAB4B">
                  <wp:extent cx="533400" cy="4191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755.0</w:t>
            </w:r>
          </w:p>
          <w:p w:rsidR="00F35D05" w:rsidRPr="00F35D05" w:rsidRDefault="00F35D05" w:rsidP="00F35D05">
            <w:pPr>
              <w:widowControl w:val="0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323" w:right="567" w:firstLine="5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= 749.1625 (Accept </w:t>
            </w:r>
            <w:proofErr w:type="spellStart"/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>awrt</w:t>
            </w:r>
            <w:proofErr w:type="spellEnd"/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749)</w:t>
            </w:r>
          </w:p>
          <w:p w:rsidR="00F35D05" w:rsidRPr="00F35D05" w:rsidRDefault="00F35D05" w:rsidP="00F35D05">
            <w:pPr>
              <w:widowControl w:val="0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right="567" w:firstLine="180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σ</w:t>
            </w:r>
            <w:r w:rsidRPr="00F35D05">
              <w:rPr>
                <w:rFonts w:ascii="Times New Roman" w:eastAsiaTheme="minorEastAsia" w:hAnsi="Times New Roman"/>
                <w:i/>
                <w:iCs/>
                <w:position w:val="-4"/>
                <w:sz w:val="16"/>
                <w:szCs w:val="16"/>
              </w:rPr>
              <w:t xml:space="preserve">y </w:t>
            </w: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= </w:t>
            </w:r>
            <w:r w:rsidRPr="00F35D05">
              <w:rPr>
                <w:rFonts w:ascii="Times New Roman" w:eastAsiaTheme="minorEastAsia" w:hAnsi="Times New Roman"/>
                <w:noProof/>
                <w:position w:val="-28"/>
                <w:sz w:val="22"/>
                <w:szCs w:val="22"/>
              </w:rPr>
              <w:drawing>
                <wp:inline distT="0" distB="0" distL="0" distR="0" wp14:anchorId="14344FF0" wp14:editId="35EB6F0C">
                  <wp:extent cx="1114425" cy="4857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5D05" w:rsidRPr="00F35D05" w:rsidRDefault="00F35D05" w:rsidP="00F35D05">
            <w:pPr>
              <w:widowControl w:val="0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181" w:right="567" w:firstLine="22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>= 6.3594…</w:t>
            </w:r>
          </w:p>
          <w:p w:rsidR="00F35D05" w:rsidRPr="00F35D05" w:rsidRDefault="00F35D05" w:rsidP="00F35D05">
            <w:pPr>
              <w:widowControl w:val="0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right="567" w:firstLine="180"/>
              <w:rPr>
                <w:rFonts w:ascii="Times New Roman" w:eastAsiaTheme="minorEastAsia" w:hAnsi="Times New Roman"/>
                <w:sz w:val="22"/>
                <w:szCs w:val="22"/>
              </w:rPr>
            </w:pPr>
            <w:proofErr w:type="gramStart"/>
            <w:r w:rsidRPr="00F35D0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σ</w:t>
            </w:r>
            <w:r w:rsidRPr="00F35D05">
              <w:rPr>
                <w:rFonts w:ascii="Times New Roman" w:eastAsiaTheme="minorEastAsia" w:hAnsi="Times New Roman"/>
                <w:i/>
                <w:iCs/>
                <w:position w:val="-4"/>
                <w:sz w:val="16"/>
                <w:szCs w:val="16"/>
              </w:rPr>
              <w:t>x</w:t>
            </w:r>
            <w:proofErr w:type="gramEnd"/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= 2.5 × 6.3594…</w:t>
            </w:r>
          </w:p>
          <w:p w:rsidR="00F35D05" w:rsidRPr="00F35D05" w:rsidRDefault="00F35D05" w:rsidP="00F35D05">
            <w:pPr>
              <w:widowControl w:val="0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right="567" w:firstLine="39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= 15.8986… (Accept </w:t>
            </w:r>
            <w:proofErr w:type="spellStart"/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>awrt</w:t>
            </w:r>
            <w:proofErr w:type="spellEnd"/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15.9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 A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1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1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3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1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10" w:after="11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0" w:after="11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3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3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1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the mean and standard deviation of coded data.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9)</w:t>
            </w:r>
          </w:p>
        </w:tc>
        <w:tc>
          <w:tcPr>
            <w:tcW w:w="91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9 marks) </w:t>
            </w:r>
          </w:p>
        </w:tc>
      </w:tr>
      <w:tr w:rsidR="00F35D05" w:rsidRPr="00F35D05" w:rsidTr="00C15509">
        <w:trPr>
          <w:trHeight w:val="78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F35D05" w:rsidRPr="00F35D05" w:rsidRDefault="00F35D05" w:rsidP="00F35D0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F35D05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97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97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otal frequency = 120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Less than 17</w:t>
            </w:r>
            <w:r w:rsidRPr="00F35D05">
              <w:rPr>
                <w:rFonts w:ascii="Times New Roman" w:hAnsi="Times New Roman"/>
                <w:noProof/>
                <w:spacing w:val="-20"/>
                <w:sz w:val="22"/>
                <w:szCs w:val="22"/>
                <w:lang w:eastAsia="en-US"/>
              </w:rPr>
              <w:t xml:space="preserve">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m) 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359" w:dyaOrig="580">
                <v:shape id="_x0000_i1026" type="#_x0000_t75" style="width:69pt;height:29.4pt" o:ole="">
                  <v:imagedata r:id="rId11" o:title=""/>
                </v:shape>
                <o:OLEObject Type="Embed" ProgID="Equation.DSMT4" ShapeID="_x0000_i1026" DrawAspect="Content" ObjectID="_1583581199" r:id="rId1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equivalent or 0.475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relative frequency tables and real data.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709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Between 12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m and 18</w:t>
            </w:r>
            <w:r w:rsidRPr="00F35D05">
              <w:rPr>
                <w:rFonts w:ascii="Times New Roman" w:hAnsi="Times New Roman"/>
                <w:noProof/>
                <w:spacing w:val="-20"/>
                <w:sz w:val="22"/>
                <w:szCs w:val="22"/>
                <w:lang w:eastAsia="en-US"/>
              </w:rPr>
              <w:t xml:space="preserve">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m) 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440" w:dyaOrig="580">
                <v:shape id="_x0000_i1027" type="#_x0000_t75" style="width:1in;height:29.4pt" o:ole="">
                  <v:imagedata r:id="rId13" o:title=""/>
                </v:shape>
                <o:OLEObject Type="Embed" ProgID="Equation.DSMT4" ShapeID="_x0000_i1027" DrawAspect="Content" ObjectID="_1583581200" r:id="rId14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awrt 0.558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ssumption: foot lengths between 17 and 19 are uniformly distributed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5b</w:t>
            </w:r>
          </w:p>
        </w:tc>
        <w:tc>
          <w:tcPr>
            <w:tcW w:w="1897" w:type="dxa"/>
            <w:vAlign w:val="bottom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relative frequency tables and real data.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vAlign w:val="bottom"/>
          </w:tcPr>
          <w:p w:rsidR="00F35D05" w:rsidRPr="00F35D05" w:rsidRDefault="00F35D05" w:rsidP="00F35D05">
            <w:pPr>
              <w:spacing w:before="0" w:after="16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6 marks)</w:t>
            </w:r>
          </w:p>
        </w:tc>
      </w:tr>
      <w:tr w:rsidR="00F35D05" w:rsidRPr="00F35D05" w:rsidTr="00C1550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</w:tr>
    </w:tbl>
    <w:p w:rsidR="00F35D05" w:rsidRPr="00F35D05" w:rsidRDefault="00F35D05" w:rsidP="00F35D0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F35D05" w:rsidRDefault="00F35D05">
      <w:pPr>
        <w:spacing w:before="0" w:after="160" w:line="259" w:lineRule="auto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1059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0.15 + 0.15 + </w:t>
            </w:r>
            <w:r w:rsidRPr="00F35D05">
              <w:rPr>
                <w:rFonts w:ascii="Symbol" w:eastAsiaTheme="minorEastAsia" w:hAnsi="Symbol" w:cs="Symbol"/>
                <w:i/>
                <w:iCs/>
                <w:sz w:val="22"/>
                <w:szCs w:val="22"/>
              </w:rPr>
              <w:t></w:t>
            </w: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+ </w:t>
            </w:r>
            <w:r w:rsidRPr="00F35D05">
              <w:rPr>
                <w:rFonts w:ascii="Symbol" w:eastAsiaTheme="minorEastAsia" w:hAnsi="Symbol" w:cs="Symbol"/>
                <w:i/>
                <w:iCs/>
                <w:sz w:val="22"/>
                <w:szCs w:val="22"/>
              </w:rPr>
              <w:t></w:t>
            </w: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+ 0.1 + 0.1 = 2</w:t>
            </w:r>
            <w:r w:rsidRPr="00F35D05">
              <w:rPr>
                <w:rFonts w:ascii="Symbol" w:eastAsiaTheme="minorEastAsia" w:hAnsi="Symbol" w:cs="Symbol"/>
                <w:i/>
                <w:iCs/>
                <w:sz w:val="22"/>
                <w:szCs w:val="22"/>
              </w:rPr>
              <w:t></w:t>
            </w: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+ 0.5 = 1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1059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F35D05">
              <w:rPr>
                <w:rFonts w:ascii="Symbol" w:eastAsiaTheme="minorEastAsia" w:hAnsi="Symbol" w:cs="Symbol"/>
                <w:sz w:val="22"/>
                <w:szCs w:val="22"/>
              </w:rPr>
              <w:t></w:t>
            </w:r>
            <w:r w:rsidRPr="00F35D05">
              <w:rPr>
                <w:rFonts w:ascii="Symbol" w:eastAsiaTheme="minorEastAsia" w:hAnsi="Symbol" w:cs="Symbol"/>
                <w:sz w:val="22"/>
                <w:szCs w:val="22"/>
              </w:rPr>
              <w:t></w:t>
            </w:r>
            <w:r w:rsidRPr="00F35D05">
              <w:rPr>
                <w:rFonts w:ascii="Symbol" w:eastAsiaTheme="minorEastAsia" w:hAnsi="Symbol" w:cs="Symbol"/>
                <w:i/>
                <w:iCs/>
                <w:sz w:val="22"/>
                <w:szCs w:val="22"/>
              </w:rPr>
              <w:t></w:t>
            </w:r>
            <w:r w:rsidRPr="00F35D05">
              <w:rPr>
                <w:rFonts w:ascii="Times New Roman" w:eastAsiaTheme="minorEastAsia" w:hAnsi="Times New Roman"/>
                <w:sz w:val="22"/>
                <w:szCs w:val="22"/>
              </w:rPr>
              <w:t xml:space="preserve"> = 0.25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1134"/>
              <w:rPr>
                <w:rFonts w:ascii="Symbol" w:eastAsiaTheme="minorEastAsia" w:hAnsi="Symbol" w:cs="Symbol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1064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75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(–1 </w:t>
            </w:r>
            <w:r w:rsidRPr="00F35D05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⩽</w:t>
            </w:r>
            <w:r w:rsidRPr="00F35D05">
              <w:rPr>
                <w:rFonts w:ascii="Symbol" w:hAnsi="Symbol" w:cs="Symbol"/>
                <w:noProof/>
                <w:sz w:val="22"/>
                <w:szCs w:val="22"/>
                <w:lang w:eastAsia="en-US"/>
              </w:rPr>
              <w:t></w:t>
            </w:r>
            <w:r w:rsidRPr="00F35D05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&lt; 2) = P(–1) + P(0) + P(1) = 0.6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75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X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&gt; −2.3) = P(−2) + P(−1) + P(0) + P(1) + P(2) = 0.85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 marks)</w:t>
            </w:r>
          </w:p>
        </w:tc>
      </w:tr>
      <w:tr w:rsidR="00F35D05" w:rsidRPr="00F35D05" w:rsidTr="00C1550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</w:tr>
    </w:tbl>
    <w:p w:rsidR="00F35D05" w:rsidRPr="00F35D05" w:rsidRDefault="00F35D05" w:rsidP="00F35D0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F35D05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F35D0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Let </w:t>
            </w:r>
            <w:r w:rsidRPr="00F35D05">
              <w:rPr>
                <w:rFonts w:ascii="Times New Roman" w:eastAsiaTheme="minorHAnsi" w:hAnsi="Times New Roman"/>
                <w:i/>
                <w:iCs/>
                <w:sz w:val="22"/>
                <w:szCs w:val="22"/>
                <w:lang w:eastAsia="en-US"/>
              </w:rPr>
              <w:t>X</w:t>
            </w:r>
            <w:r w:rsidRPr="00F35D0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be the random variable the number of games Amir loses.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~ B(9, 0.2)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5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) = 0.17616… = 0.176 to 3 s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ab/>
              <w:t>from calculator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spacing w:before="0" w:after="160" w:line="259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before="0" w:after="160" w:line="259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binomial probabilitie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  <w:tab w:val="left" w:pos="1515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960" w:dyaOrig="300">
                <v:shape id="_x0000_i1028" type="#_x0000_t75" style="width:48pt;height:15pt" o:ole="">
                  <v:imagedata r:id="rId15" o:title=""/>
                </v:shape>
                <o:OLEObject Type="Embed" ProgID="Equation.DSMT4" ShapeID="_x0000_i1028" DrawAspect="Content" ObjectID="_1583581201" r:id="rId16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6th</w:t>
            </w:r>
          </w:p>
          <w:p w:rsidR="00F35D05" w:rsidRPr="00F35D05" w:rsidRDefault="00F35D05" w:rsidP="00F35D0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statistical tables and calculators to find cumulative binomial probabilitie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awrt 0.980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ab/>
              <w:t>from calculator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4 marks) </w:t>
            </w:r>
          </w:p>
        </w:tc>
      </w:tr>
      <w:tr w:rsidR="00F35D05" w:rsidRPr="00F35D05" w:rsidTr="00C15509">
        <w:trPr>
          <w:trHeight w:val="1337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020" w:dyaOrig="300">
                <v:shape id="_x0000_i1029" type="#_x0000_t75" style="width:101.4pt;height:15pt" o:ole="">
                  <v:imagedata r:id="rId17" o:title=""/>
                </v:shape>
                <o:OLEObject Type="Embed" ProgID="Equation.DSMT4" ShapeID="_x0000_i1029" DrawAspect="Content" ObjectID="_1583581202" r:id="rId18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.9144 – 0.7382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5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460" w:dyaOrig="600">
                <v:shape id="_x0000_i1030" type="#_x0000_t75" style="width:72.6pt;height:30pt" o:ole="">
                  <v:imagedata r:id="rId19" o:title=""/>
                </v:shape>
                <o:OLEObject Type="Embed" ProgID="Equation.DSMT4" ShapeID="_x0000_i1030" DrawAspect="Content" ObjectID="_1583581203" r:id="rId20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5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F35D05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1460" w:dyaOrig="380">
                <v:shape id="_x0000_i1031" type="#_x0000_t75" style="width:72.6pt;height:18.6pt" o:ole="">
                  <v:imagedata r:id="rId21" o:title=""/>
                </v:shape>
                <o:OLEObject Type="Embed" ProgID="Equation.DSMT4" ShapeID="_x0000_i1031" DrawAspect="Content" ObjectID="_1583581204" r:id="rId2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5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F35D0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360" w:dyaOrig="320">
                <v:shape id="_x0000_i1032" type="#_x0000_t75" style="width:68.4pt;height:17.4pt" o:ole="">
                  <v:imagedata r:id="rId23" o:title=""/>
                </v:shape>
                <o:OLEObject Type="Embed" ProgID="Equation.DSMT4" ShapeID="_x0000_i1032" DrawAspect="Content" ObjectID="_1583581205" r:id="rId24"/>
              </w:objec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98 is M1A0</w:t>
            </w:r>
          </w:p>
        </w:tc>
      </w:tr>
    </w:tbl>
    <w:p w:rsidR="00F35D05" w:rsidRPr="00F35D05" w:rsidRDefault="00F35D05" w:rsidP="00F35D0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F35D05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nderstands that the pole vaulter will land when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or writes 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920" w:dyaOrig="620">
                <v:shape id="_x0000_i1033" type="#_x0000_t75" style="width:96.6pt;height:31.2pt" o:ole="">
                  <v:imagedata r:id="rId25" o:title=""/>
                </v:shape>
                <o:OLEObject Type="Embed" ProgID="Equation.DSMT4" ShapeID="_x0000_i1033" DrawAspect="Content" ObjectID="_1583581206" r:id="rId26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factorises to get </w:t>
            </w:r>
            <w:r w:rsidRPr="00F35D05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1560" w:dyaOrig="400">
                <v:shape id="_x0000_i1034" type="#_x0000_t75" style="width:76.8pt;height:20.4pt" o:ole="">
                  <v:imagedata r:id="rId27" o:title=""/>
                </v:shape>
                <o:OLEObject Type="Embed" ProgID="Equation.DSMT4" ShapeID="_x0000_i1034" DrawAspect="Content" ObjectID="_1583581207" r:id="rId28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.e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get 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620" w:dyaOrig="620">
                <v:shape id="_x0000_i1035" type="#_x0000_t75" style="width:81pt;height:31.2pt" o:ole="">
                  <v:imagedata r:id="rId29" o:title=""/>
                </v:shape>
                <o:OLEObject Type="Embed" ProgID="Equation.DSMT4" ShapeID="_x0000_i1035" DrawAspect="Content" ObjectID="_1583581208" r:id="rId30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(m)  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10.4 (m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the greatest height will occur when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x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5.20…(m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substitute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x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5.20…into the equation for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. For example, 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3180" w:dyaOrig="620">
                <v:shape id="_x0000_i1036" type="#_x0000_t75" style="width:159pt;height:31.2pt" o:ole="">
                  <v:imagedata r:id="rId31" o:title=""/>
                </v:shape>
                <o:OLEObject Type="Embed" ProgID="Equation.DSMT4" ShapeID="_x0000_i1036" DrawAspect="Content" ObjectID="_1583581209" r:id="rId3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een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5.42…(m) 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5.4 (m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h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4.9 or states that 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2100" w:dyaOrig="620">
                <v:shape id="_x0000_i1037" type="#_x0000_t75" style="width:104.4pt;height:31.2pt" o:ole="">
                  <v:imagedata r:id="rId33" o:title=""/>
                </v:shape>
                <o:OLEObject Type="Embed" ProgID="Equation.DSMT4" ShapeID="_x0000_i1037" DrawAspect="Content" ObjectID="_1583581210" r:id="rId34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3rd 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how mechanics problems can be modelled mathematically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this to reach </w:t>
            </w:r>
            <w:r w:rsidRPr="00F35D0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980" w:dyaOrig="320">
                <v:shape id="_x0000_i1038" type="#_x0000_t75" style="width:99pt;height:15.6pt" o:ole="">
                  <v:imagedata r:id="rId35" o:title=""/>
                </v:shape>
                <o:OLEObject Type="Embed" ProgID="Equation.DSMT4" ShapeID="_x0000_i1038" DrawAspect="Content" ObjectID="_1583581211" r:id="rId36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.e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Realises that the quadratic formula is needed to solve the quadratic. For example </w:t>
            </w:r>
            <w:r w:rsidRPr="00F35D05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280" w:dyaOrig="300">
                <v:shape id="_x0000_i1039" type="#_x0000_t75" style="width:114pt;height:15pt" o:ole="">
                  <v:imagedata r:id="rId37" o:title=""/>
                </v:shape>
                <o:OLEObject Type="Embed" ProgID="Equation.DSMT4" ShapeID="_x0000_i1039" DrawAspect="Content" ObjectID="_1583581212" r:id="rId38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seen, or makes attempt to use the formula:</w:t>
            </w:r>
            <w:r w:rsidRPr="00F35D05">
              <w:rPr>
                <w:rFonts w:ascii="Times New Roman" w:hAnsi="Times New Roman"/>
                <w:noProof/>
                <w:position w:val="-30"/>
                <w:sz w:val="22"/>
                <w:szCs w:val="22"/>
                <w:lang w:eastAsia="en-US"/>
              </w:rPr>
              <w:object w:dxaOrig="3060" w:dyaOrig="820">
                <v:shape id="_x0000_i1040" type="#_x0000_t75" style="width:153pt;height:41.4pt" o:ole="">
                  <v:imagedata r:id="rId39" o:title=""/>
                </v:shape>
                <o:OLEObject Type="Embed" ProgID="Equation.DSMT4" ShapeID="_x0000_i1040" DrawAspect="Content" ObjectID="_1583581213" r:id="rId40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the </w:t>
            </w:r>
            <w:r w:rsidRPr="00F35D0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820" w:dyaOrig="320">
                <v:shape id="_x0000_i1041" type="#_x0000_t75" style="width:40.8pt;height:15.6pt" o:ole="">
                  <v:imagedata r:id="rId41" o:title=""/>
                </v:shape>
                <o:OLEObject Type="Embed" ProgID="Equation.DSMT4" ShapeID="_x0000_i1041" DrawAspect="Content" ObjectID="_1583581214" r:id="rId4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part to get 1513 or shows 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540" w:dyaOrig="680">
                <v:shape id="_x0000_i1042" type="#_x0000_t75" style="width:76.8pt;height:33.6pt" o:ole="">
                  <v:imagedata r:id="rId43" o:title=""/>
                </v:shape>
                <o:OLEObject Type="Embed" ProgID="Equation.DSMT4" ShapeID="_x0000_i1042" DrawAspect="Content" ObjectID="_1583581215" r:id="rId44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6.82…(m)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6.8 (m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x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3.58… (m)</w:t>
            </w:r>
          </w:p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3.6 (m)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e pole vaulter can leave the ground between 3.6 m and 6.8 m from the bar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3.2a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7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i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ows the person to be treated as a single mass and allows the effects of rotational forces to be ignored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3.4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ssumptions common in mathematical modelling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ii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e effects of air resistance can be ignored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35D05">
              <w:rPr>
                <w:rFonts w:ascii="Times New Roman" w:hAnsi="Times New Roman"/>
                <w:sz w:val="22"/>
                <w:szCs w:val="22"/>
              </w:rPr>
              <w:t>3.4</w:t>
            </w: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ssumptions common in mathematical modelling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5 marks) </w:t>
            </w:r>
          </w:p>
        </w:tc>
      </w:tr>
      <w:tr w:rsidR="00F35D05" w:rsidRPr="00F35D05" w:rsidTr="00C15509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or the first method mark, accept their answer to part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divided by 2. Continue to award marks for a correct answer using their initial incorrect value.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ccept 3.6 </w:t>
            </w:r>
            <w:r w:rsidRPr="00F35D05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⩽</w:t>
            </w:r>
            <w:r w:rsidRPr="00F35D05">
              <w:rPr>
                <w:rFonts w:ascii="Times New Roman" w:hAnsi="Times New Roman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 xml:space="preserve"> </w:t>
            </w:r>
            <w:r w:rsidRPr="00F35D05">
              <w:rPr>
                <w:rFonts w:ascii="Times New Roman" w:hAnsi="Times New Roman"/>
                <w:i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x</w:t>
            </w:r>
            <w:r w:rsidRPr="00F35D05">
              <w:rPr>
                <w:rFonts w:ascii="Times New Roman" w:hAnsi="Times New Roman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 xml:space="preserve"> </w:t>
            </w:r>
            <w:r w:rsidRPr="00F35D05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⩽</w:t>
            </w:r>
            <w:r w:rsidRPr="00F35D05">
              <w:rPr>
                <w:rFonts w:ascii="Times New Roman" w:hAnsi="Times New Roman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 xml:space="preserve"> 6.8</w:t>
            </w:r>
          </w:p>
        </w:tc>
      </w:tr>
    </w:tbl>
    <w:p w:rsidR="00F35D05" w:rsidRPr="00F35D05" w:rsidRDefault="00F35D05" w:rsidP="00F35D05">
      <w:r w:rsidRPr="00F35D05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35D05" w:rsidRPr="00F35D0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uses 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219" w:dyaOrig="580">
                <v:shape id="_x0000_i1043" type="#_x0000_t75" style="width:61.2pt;height:27.6pt" o:ole="">
                  <v:imagedata r:id="rId45" o:title=""/>
                </v:shape>
                <o:OLEObject Type="Embed" ProgID="Equation.DSMT4" ShapeID="_x0000_i1043" DrawAspect="Content" ObjectID="_1583581216" r:id="rId46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o write</w:t>
            </w:r>
          </w:p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220" w:dyaOrig="580">
                <v:shape id="_x0000_i1044" type="#_x0000_t75" style="width:111pt;height:27.6pt" o:ole="">
                  <v:imagedata r:id="rId47" o:title=""/>
                </v:shape>
                <o:OLEObject Type="Embed" ProgID="Equation.DSMT4" ShapeID="_x0000_i1044" DrawAspect="Content" ObjectID="_1583581217" r:id="rId48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using pulley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find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300" w:dyaOrig="560">
                <v:shape id="_x0000_i1045" type="#_x0000_t75" style="width:15pt;height:27.6pt" o:ole="">
                  <v:imagedata r:id="rId49" o:title=""/>
                </v:shape>
                <o:OLEObject Type="Embed" ProgID="Equation.DSMT4" ShapeID="_x0000_i1045" DrawAspect="Content" ObjectID="_1583581218" r:id="rId50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 or 2.8125 (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 Accept awrt 2.8 (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an understanding that the resultant force acting on sphere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1.2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g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using pulley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F35D05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1760" w:dyaOrig="639">
                <v:shape id="_x0000_i1046" type="#_x0000_t75" style="width:88.8pt;height:32.4pt" o:ole="">
                  <v:imagedata r:id="rId51" o:title=""/>
                </v:shape>
                <o:OLEObject Type="Embed" ProgID="Equation.DSMT4" ShapeID="_x0000_i1046" DrawAspect="Content" ObjectID="_1583581219" r:id="rId52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olves to find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540" w:dyaOrig="580">
                <v:shape id="_x0000_i1047" type="#_x0000_t75" style="width:27pt;height:27.6pt" o:ole="">
                  <v:imagedata r:id="rId53" o:title=""/>
                </v:shape>
                <o:OLEObject Type="Embed" ProgID="Equation.DSMT4" ShapeID="_x0000_i1047" DrawAspect="Content" ObjectID="_1583581220" r:id="rId54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N) or 8.385 (N). Accept 8.4 (N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an understanding that the resultant force acting on box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using pulley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s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F35D05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1880" w:dyaOrig="639">
                <v:shape id="_x0000_i1048" type="#_x0000_t75" style="width:93.6pt;height:31.8pt" o:ole="">
                  <v:imagedata r:id="rId55" o:title=""/>
                </v:shape>
                <o:OLEObject Type="Embed" ProgID="Equation.DSMT4" ShapeID="_x0000_i1048" DrawAspect="Content" ObjectID="_1583581221" r:id="rId56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olves to find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540" w:dyaOrig="580">
                <v:shape id="_x0000_i1049" type="#_x0000_t75" style="width:27pt;height:27.6pt" o:ole="">
                  <v:imagedata r:id="rId57" o:title=""/>
                </v:shape>
                <o:OLEObject Type="Embed" ProgID="Equation.DSMT4" ShapeID="_x0000_i1049" DrawAspect="Content" ObjectID="_1583581222" r:id="rId58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 (N) or 6.135 (N). Accept 6.1 (N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v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u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t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400" w:dyaOrig="580">
                <v:shape id="_x0000_i1050" type="#_x0000_t75" style="width:69.6pt;height:29.4pt" o:ole="">
                  <v:imagedata r:id="rId59" o:title=""/>
                </v:shape>
                <o:OLEObject Type="Embed" ProgID="Equation.DSMT4" ShapeID="_x0000_i1050" DrawAspect="Content" ObjectID="_1583581223" r:id="rId60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using pulleys.</w:t>
            </w: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v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20" w:dyaOrig="580">
                <v:shape id="_x0000_i1051" type="#_x0000_t75" style="width:11.4pt;height:27.6pt" o:ole="">
                  <v:imagedata r:id="rId61" o:title=""/>
                </v:shape>
                <o:OLEObject Type="Embed" ProgID="Equation.DSMT4" ShapeID="_x0000_i1051" DrawAspect="Content" ObjectID="_1583581224" r:id="rId6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2.25 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</w:t>
            </w:r>
            <w:r w:rsidR="001078AF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.8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−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540" w:dyaOrig="580">
                <v:shape id="_x0000_i1052" type="#_x0000_t75" style="width:27pt;height:27.6pt" o:ole="">
                  <v:imagedata r:id="rId63" o:title=""/>
                </v:shape>
                <o:OLEObject Type="Embed" ProgID="Equation.DSMT4" ShapeID="_x0000_i1052" DrawAspect="Content" ObjectID="_1583581225" r:id="rId64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.8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680" w:dyaOrig="580">
                <v:shape id="_x0000_i1053" type="#_x0000_t75" style="width:33.6pt;height:27.6pt" o:ole="">
                  <v:imagedata r:id="rId65" o:title=""/>
                </v:shape>
                <o:OLEObject Type="Embed" ProgID="Equation.DSMT4" ShapeID="_x0000_i1053" DrawAspect="Content" ObjectID="_1583581226" r:id="rId66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7.66…( m 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F35D0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19" w:dyaOrig="320">
                <v:shape id="_x0000_i1054" type="#_x0000_t75" style="width:61.2pt;height:15.6pt" o:ole="">
                  <v:imagedata r:id="rId67" o:title=""/>
                </v:shape>
                <o:OLEObject Type="Embed" ProgID="Equation.DSMT4" ShapeID="_x0000_i1054" DrawAspect="Content" ObjectID="_1583581227" r:id="rId68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F35D05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2180" w:dyaOrig="740">
                <v:shape id="_x0000_i1055" type="#_x0000_t75" style="width:108.6pt;height:36.6pt" o:ole="">
                  <v:imagedata r:id="rId69" o:title=""/>
                </v:shape>
                <o:OLEObject Type="Embed" ProgID="Equation.DSMT4" ShapeID="_x0000_i1055" DrawAspect="Content" ObjectID="_1583581228" r:id="rId70"/>
              </w:objec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a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F35D0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F35D0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440" w:dyaOrig="580">
                <v:shape id="_x0000_i1056" type="#_x0000_t75" style="width:22.8pt;height:27.6pt" o:ole="">
                  <v:imagedata r:id="rId71" o:title=""/>
                </v:shape>
                <o:OLEObject Type="Embed" ProgID="Equation.DSMT4" ShapeID="_x0000_i1056" DrawAspect="Content" ObjectID="_1583581229" r:id="rId72"/>
              </w:objec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) or 0.33… (m). Accept awrt 0.33 (m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that the total distance travelled will be 1.23 m (0.9 + 0.33).</w:t>
            </w: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 ft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2</w:t>
            </w:r>
          </w:p>
        </w:tc>
        <w:tc>
          <w:tcPr>
            <w:tcW w:w="1843" w:type="dxa"/>
            <w:vMerge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7)</w:t>
            </w:r>
          </w:p>
        </w:tc>
        <w:tc>
          <w:tcPr>
            <w:tcW w:w="945" w:type="dxa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F35D05" w:rsidRPr="00F35D05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5 marks) </w:t>
            </w:r>
          </w:p>
        </w:tc>
      </w:tr>
      <w:tr w:rsidR="00F35D05" w:rsidRPr="00F35D05" w:rsidTr="00C15509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acceleration.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s from part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acceleration and part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ension.</w:t>
            </w:r>
          </w:p>
          <w:p w:rsidR="00F35D05" w:rsidRPr="00F35D05" w:rsidRDefault="001078AF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bookmarkStart w:id="0" w:name="_GoBack"/>
            <w:bookmarkEnd w:id="0"/>
            <w:r w:rsidR="00F35D05"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  <w:p w:rsidR="00F35D05" w:rsidRPr="00F35D05" w:rsidRDefault="00F35D05" w:rsidP="00F35D0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s from parts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,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</w:t>
            </w:r>
            <w:r w:rsidRPr="00F35D0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  <w:r w:rsidRPr="00F35D0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</w:tr>
    </w:tbl>
    <w:p w:rsidR="00F35D05" w:rsidRPr="00F35D05" w:rsidRDefault="00F35D05" w:rsidP="00F35D05"/>
    <w:p w:rsidR="00760A00" w:rsidRDefault="00760A00" w:rsidP="00F35D05"/>
    <w:sectPr w:rsidR="00760A00" w:rsidSect="00F35D05">
      <w:headerReference w:type="default" r:id="rId73"/>
      <w:footerReference w:type="default" r:id="rId74"/>
      <w:pgSz w:w="11906" w:h="16838"/>
      <w:pgMar w:top="1440" w:right="1440" w:bottom="1440" w:left="1440" w:header="708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0F0A" w:rsidRDefault="00C90F0A" w:rsidP="00C90F0A">
      <w:pPr>
        <w:spacing w:before="0" w:after="0" w:line="240" w:lineRule="auto"/>
      </w:pPr>
      <w:r>
        <w:separator/>
      </w:r>
    </w:p>
  </w:endnote>
  <w:endnote w:type="continuationSeparator" w:id="0">
    <w:p w:rsidR="00C90F0A" w:rsidRDefault="00C90F0A" w:rsidP="00C90F0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9014366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35D05" w:rsidRDefault="00F35D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78AF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F35D05" w:rsidRDefault="00F35D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0F0A" w:rsidRDefault="00C90F0A" w:rsidP="00C90F0A">
      <w:pPr>
        <w:spacing w:before="0" w:after="0" w:line="240" w:lineRule="auto"/>
      </w:pPr>
      <w:r>
        <w:separator/>
      </w:r>
    </w:p>
  </w:footnote>
  <w:footnote w:type="continuationSeparator" w:id="0">
    <w:p w:rsidR="00C90F0A" w:rsidRDefault="00C90F0A" w:rsidP="00C90F0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0F0A" w:rsidRPr="00C90F0A" w:rsidRDefault="00C90F0A" w:rsidP="00C90F0A">
    <w:pPr>
      <w:rPr>
        <w:b/>
      </w:rPr>
    </w:pPr>
    <w:r w:rsidRPr="00C90F0A">
      <w:rPr>
        <w:b/>
      </w:rPr>
      <w:t xml:space="preserve">AS Practice Paper </w:t>
    </w:r>
    <w:r>
      <w:rPr>
        <w:b/>
      </w:rPr>
      <w:t>J</w:t>
    </w:r>
    <w:r w:rsidRPr="00C90F0A">
      <w:rPr>
        <w:b/>
      </w:rPr>
      <w:t xml:space="preserve"> (Stat</w:t>
    </w:r>
    <w:r>
      <w:rPr>
        <w:b/>
      </w:rPr>
      <w:t>istics &amp; Mechanics) mark scheme</w:t>
    </w:r>
  </w:p>
  <w:p w:rsidR="00C90F0A" w:rsidRDefault="00C90F0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F0A"/>
    <w:rsid w:val="001078AF"/>
    <w:rsid w:val="00760A00"/>
    <w:rsid w:val="00C90F0A"/>
    <w:rsid w:val="00F35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CAD8A6-D1A6-4EC9-898D-D21CCB716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5D05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90F0A"/>
    <w:pPr>
      <w:tabs>
        <w:tab w:val="center" w:pos="4513"/>
        <w:tab w:val="right" w:pos="9026"/>
      </w:tabs>
      <w:spacing w:before="0" w:after="0" w:line="240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C90F0A"/>
  </w:style>
  <w:style w:type="paragraph" w:styleId="Footer">
    <w:name w:val="footer"/>
    <w:basedOn w:val="Normal"/>
    <w:link w:val="FooterChar"/>
    <w:uiPriority w:val="99"/>
    <w:unhideWhenUsed/>
    <w:rsid w:val="00C90F0A"/>
    <w:pPr>
      <w:tabs>
        <w:tab w:val="center" w:pos="4513"/>
        <w:tab w:val="right" w:pos="9026"/>
      </w:tabs>
      <w:spacing w:before="0" w:after="0" w:line="240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90F0A"/>
  </w:style>
  <w:style w:type="table" w:styleId="TableGrid">
    <w:name w:val="Table Grid"/>
    <w:basedOn w:val="TableNormal"/>
    <w:rsid w:val="00F35D05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xercisequestion">
    <w:name w:val="Exercise question"/>
    <w:qFormat/>
    <w:rsid w:val="00F35D05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glossaryDocument" Target="glossary/document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79BD"/>
    <w:rsid w:val="006B7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A59264749FB4E568A91D61B581747A1">
    <w:name w:val="6A59264749FB4E568A91D61B581747A1"/>
    <w:rsid w:val="006B79B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999</Words>
  <Characters>569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3</cp:revision>
  <dcterms:created xsi:type="dcterms:W3CDTF">2018-03-26T12:18:00Z</dcterms:created>
  <dcterms:modified xsi:type="dcterms:W3CDTF">2018-03-26T13:47:00Z</dcterms:modified>
</cp:coreProperties>
</file>